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1. Python数据类型有哪些？分别什么用途？</w:t>
      </w:r>
    </w:p>
    <w:p w:rsidR="003900F0" w:rsidRPr="00960429" w:rsidRDefault="003900F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数据类型有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整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可以用来输入输出整数</w:t>
      </w:r>
    </w:p>
    <w:p w:rsidR="003900F0" w:rsidRPr="00960429" w:rsidRDefault="003900F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浮点型 表示小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复数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表示复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="00824620" w:rsidRPr="00960429">
        <w:rPr>
          <w:rFonts w:ascii="华文宋体" w:eastAsia="华文宋体" w:hAnsi="华文宋体" w:hint="eastAsia"/>
          <w:sz w:val="24"/>
          <w:szCs w:val="24"/>
        </w:rPr>
        <w:t>布尔型 只有true和false两个值</w:t>
      </w:r>
    </w:p>
    <w:p w:rsidR="00824620" w:rsidRPr="00960429" w:rsidRDefault="0082462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字符串类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表示字符串</w:t>
      </w:r>
    </w:p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2. 把下列数学表达式转换成等价的Python表达式。</w:t>
      </w:r>
    </w:p>
    <w:p w:rsidR="00824620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1）</w:t>
      </w:r>
      <w:r w:rsidRPr="00960429">
        <w:rPr>
          <w:rFonts w:ascii="华文宋体" w:eastAsia="华文宋体" w:hAnsi="华文宋体"/>
          <w:position w:val="-20"/>
          <w:sz w:val="24"/>
          <w:szCs w:val="24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28.45pt" o:ole="">
            <v:imagedata r:id="rId5" o:title=""/>
          </v:shape>
          <o:OLEObject Type="Embed" ProgID="Equation.DSMT4" ShapeID="_x0000_i1025" DrawAspect="Content" ObjectID="_1583239800" r:id="rId6"/>
        </w:objec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  </w:t>
      </w:r>
      <w:r w:rsidR="00824620" w:rsidRPr="00960429">
        <w:rPr>
          <w:rFonts w:ascii="华文宋体" w:eastAsia="华文宋体" w:hAnsi="华文宋体"/>
          <w:sz w:val="24"/>
          <w:szCs w:val="24"/>
        </w:rPr>
        <w:sym w:font="Wingdings" w:char="F0E8"/>
      </w:r>
      <w:r w:rsidR="00824620" w:rsidRPr="00960429">
        <w:rPr>
          <w:rFonts w:ascii="华文宋体" w:eastAsia="华文宋体" w:hAnsi="华文宋体"/>
          <w:sz w:val="24"/>
          <w:szCs w:val="24"/>
        </w:rPr>
        <w:t xml:space="preserve">   (-b+(b*b-4*a*c)**0.5)/(2*a)</w:t>
      </w:r>
    </w:p>
    <w:p w:rsidR="00824620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2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39" w:dyaOrig="540">
          <v:shape id="_x0000_i1026" type="#_x0000_t75" style="width:31.8pt;height:27.65pt" o:ole="">
            <v:imagedata r:id="rId7" o:title=""/>
          </v:shape>
          <o:OLEObject Type="Embed" ProgID="Equation.DSMT4" ShapeID="_x0000_i1026" DrawAspect="Content" ObjectID="_1583239801" r:id="rId8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>(x*x+y*y)/(2*a*a)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  <w:vertAlign w:val="superscript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3）</w:t>
      </w:r>
      <w:r w:rsidRPr="00960429">
        <w:rPr>
          <w:rFonts w:ascii="华文宋体" w:eastAsia="华文宋体" w:hAnsi="华文宋体"/>
          <w:noProof/>
          <w:position w:val="-30"/>
          <w:sz w:val="24"/>
          <w:szCs w:val="24"/>
        </w:rPr>
        <w:object w:dxaOrig="1100" w:dyaOrig="600">
          <v:shape id="_x0000_i1027" type="#_x0000_t75" style="width:54.4pt;height:30.15pt" o:ole="">
            <v:imagedata r:id="rId9" o:title=""/>
          </v:shape>
          <o:OLEObject Type="Embed" ProgID="Equation.DSMT4" ShapeID="_x0000_i1027" DrawAspect="Content" ObjectID="_1583239802" r:id="rId10"/>
        </w:objec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 xml:space="preserve">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 xml:space="preserve">  (x+y+z)/(x**3+y**3+z**3)**0.5</w:t>
      </w:r>
    </w:p>
    <w:p w:rsidR="00824620" w:rsidRPr="00960429" w:rsidRDefault="004C07CC" w:rsidP="004C07C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（4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60" w:dyaOrig="540">
          <v:shape id="_x0000_i1028" type="#_x0000_t75" style="width:31.8pt;height:27.65pt" o:ole="">
            <v:imagedata r:id="rId11" o:title=""/>
          </v:shape>
          <o:OLEObject Type="Embed" ProgID="Equation.DSMT4" ShapeID="_x0000_i1028" DrawAspect="Content" ObjectID="_1583239803" r:id="rId12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>(3+a)**2/(2*c+4*d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</w:t>
      </w:r>
    </w:p>
    <w:p w:rsidR="004C07CC" w:rsidRPr="00960429" w:rsidRDefault="004C07CC" w:rsidP="004C07C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5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1700" w:dyaOrig="499">
          <v:shape id="_x0000_i1029" type="#_x0000_t75" style="width:85.4pt;height:25.1pt" o:ole="">
            <v:imagedata r:id="rId13" o:title=""/>
          </v:shape>
          <o:OLEObject Type="Embed" ProgID="Equation.DSMT4" ShapeID="_x0000_i1029" DrawAspect="Content" ObjectID="_1583239804" r:id="rId14"/>
        </w:objec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="00217953">
        <w:rPr>
          <w:rFonts w:ascii="华文宋体" w:eastAsia="华文宋体" w:hAnsi="华文宋体"/>
          <w:noProof/>
          <w:sz w:val="24"/>
          <w:szCs w:val="24"/>
        </w:rPr>
        <w:t xml:space="preserve"> 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2*</w:t>
      </w:r>
      <w:r w:rsidR="00217953">
        <w:rPr>
          <w:rFonts w:ascii="华文宋体" w:eastAsia="华文宋体" w:hAnsi="华文宋体" w:hint="eastAsia"/>
          <w:noProof/>
          <w:sz w:val="24"/>
          <w:szCs w:val="24"/>
        </w:rPr>
        <w:t>math.</w:t>
      </w:r>
      <w:bookmarkStart w:id="0" w:name="_GoBack"/>
      <w:bookmarkEnd w:id="0"/>
      <w:r w:rsidR="004245AD" w:rsidRPr="00960429">
        <w:rPr>
          <w:rFonts w:ascii="华文宋体" w:eastAsia="华文宋体" w:hAnsi="华文宋体"/>
          <w:noProof/>
          <w:sz w:val="24"/>
          <w:szCs w:val="24"/>
        </w:rPr>
        <w:t>sin((x+y)/2)*cos((x-y)/2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提示：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sin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正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cos</w:t>
      </w:r>
      <w:r w:rsidRPr="00960429">
        <w:rPr>
          <w:rFonts w:ascii="华文宋体" w:eastAsia="华文宋体" w:hAnsi="华文宋体"/>
          <w:noProof/>
          <w:sz w:val="24"/>
          <w:szCs w:val="24"/>
        </w:rPr>
        <w:t>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余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sqrt(x)函数返回数字x的平方根。函数请参考第四章。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3. 数学上3&lt;x&lt;10 表示成正确的</w:t>
      </w:r>
      <w:r w:rsidRPr="00960429">
        <w:rPr>
          <w:rFonts w:ascii="华文宋体" w:eastAsia="华文宋体" w:hAnsi="华文宋体" w:hint="eastAsia"/>
          <w:sz w:val="24"/>
          <w:szCs w:val="24"/>
        </w:rPr>
        <w:t>Python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表达式为（  </w:t>
      </w:r>
      <w:r w:rsidR="004245AD" w:rsidRPr="00960429">
        <w:rPr>
          <w:rFonts w:ascii="华文宋体" w:eastAsia="华文宋体" w:hAnsi="华文宋体" w:hint="eastAsia"/>
          <w:noProof/>
          <w:sz w:val="24"/>
          <w:szCs w:val="24"/>
        </w:rPr>
        <w:t>x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&gt;3andx&lt;1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）。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4. 计算下列表达式的值（可在上机时验证），设a=7,b=-2,c=4。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1）</w:t>
      </w:r>
      <w:r w:rsidRPr="00960429">
        <w:rPr>
          <w:rFonts w:ascii="华文宋体" w:eastAsia="华文宋体" w:hAnsi="华文宋体"/>
          <w:noProof/>
          <w:sz w:val="24"/>
          <w:szCs w:val="24"/>
        </w:rPr>
        <w:t>3 * 4 *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*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/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2  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=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>1536.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>（2）a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* 3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% 2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 xml:space="preserve">  =  1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（3）a%3 +b*b- c//5  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>= 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    （4）b**2-4*a*c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 xml:space="preserve">  =  -108</w:t>
      </w:r>
    </w:p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5.求列表s=[9，7，8，3，2，1，55，6]中的元素个数，最大数，最小数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在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添加一个元素10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删除一个元素55</w:t>
      </w:r>
      <w:r w:rsidRPr="00960429">
        <w:rPr>
          <w:rFonts w:ascii="华文宋体" w:eastAsia="华文宋体" w:hAnsi="华文宋体" w:hint="eastAsia"/>
          <w:sz w:val="24"/>
          <w:szCs w:val="24"/>
        </w:rPr>
        <w:t>？</w:t>
      </w:r>
    </w:p>
    <w:p w:rsidR="0074476C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求最大值：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max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求最小值： min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添加一个元素10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s</w:t>
      </w:r>
      <w:r w:rsidRPr="00960429">
        <w:rPr>
          <w:rFonts w:ascii="华文宋体" w:eastAsia="华文宋体" w:hAnsi="华文宋体"/>
          <w:sz w:val="24"/>
          <w:szCs w:val="24"/>
        </w:rPr>
        <w:t>.append(10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从列表中删除55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s</w:t>
      </w:r>
      <w:r w:rsidRPr="00960429">
        <w:rPr>
          <w:rFonts w:ascii="华文宋体" w:eastAsia="华文宋体" w:hAnsi="华文宋体"/>
          <w:sz w:val="24"/>
          <w:szCs w:val="24"/>
        </w:rPr>
        <w:t>.remove(55)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6.元祖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主要区别？s=（9，7，8，3，2，1，55，6）能添加元素吗？</w:t>
      </w:r>
    </w:p>
    <w:p w:rsidR="00FE6584" w:rsidRPr="00960429" w:rsidRDefault="006062CB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列表的元素可以删除和修改</w:t>
      </w:r>
      <w:r w:rsidR="00936909" w:rsidRPr="00960429">
        <w:rPr>
          <w:rFonts w:ascii="华文宋体" w:eastAsia="华文宋体" w:hAnsi="华文宋体" w:hint="eastAsia"/>
          <w:sz w:val="24"/>
          <w:szCs w:val="24"/>
        </w:rPr>
        <w:t>，而元组的元素不能修改和删除</w:t>
      </w:r>
    </w:p>
    <w:p w:rsidR="00936909" w:rsidRPr="00960429" w:rsidRDefault="00936909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/>
          <w:sz w:val="24"/>
          <w:szCs w:val="24"/>
        </w:rPr>
        <w:lastRenderedPageBreak/>
        <w:t>S=(9,7,8,3,2,1,55,6)</w:t>
      </w:r>
      <w:r w:rsidRPr="00960429">
        <w:rPr>
          <w:rFonts w:ascii="华文宋体" w:eastAsia="华文宋体" w:hAnsi="华文宋体" w:hint="eastAsia"/>
          <w:sz w:val="24"/>
          <w:szCs w:val="24"/>
        </w:rPr>
        <w:t>是一个元祖，基于元祖的特性，不能向s中添加元素</w:t>
      </w:r>
    </w:p>
    <w:sectPr w:rsidR="00936909" w:rsidRPr="009604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7CC"/>
    <w:rsid w:val="000D7625"/>
    <w:rsid w:val="00217953"/>
    <w:rsid w:val="003900F0"/>
    <w:rsid w:val="004245AD"/>
    <w:rsid w:val="004C07CC"/>
    <w:rsid w:val="004C3A15"/>
    <w:rsid w:val="006062CB"/>
    <w:rsid w:val="0074476C"/>
    <w:rsid w:val="00824620"/>
    <w:rsid w:val="00936909"/>
    <w:rsid w:val="00960429"/>
    <w:rsid w:val="00EA41B2"/>
    <w:rsid w:val="00FC5D3F"/>
    <w:rsid w:val="00FE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146</Words>
  <Characters>834</Characters>
  <Application>Microsoft Office Word</Application>
  <DocSecurity>0</DocSecurity>
  <Lines>6</Lines>
  <Paragraphs>1</Paragraphs>
  <ScaleCrop>false</ScaleCrop>
  <Company>Microsoft</Company>
  <LinksUpToDate>false</LinksUpToDate>
  <CharactersWithSpaces>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7</cp:revision>
  <dcterms:created xsi:type="dcterms:W3CDTF">2018-03-21T09:48:00Z</dcterms:created>
  <dcterms:modified xsi:type="dcterms:W3CDTF">2018-03-22T08:03:00Z</dcterms:modified>
</cp:coreProperties>
</file>